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762F" w:rsidRPr="00C13EF9" w:rsidRDefault="008811CC">
      <w:pPr>
        <w:rPr>
          <w:sz w:val="32"/>
          <w:szCs w:val="32"/>
        </w:rPr>
      </w:pPr>
      <w:r w:rsidRPr="00C13EF9">
        <w:rPr>
          <w:sz w:val="32"/>
          <w:szCs w:val="32"/>
        </w:rPr>
        <w:t>Equals signs notes and practice:</w:t>
      </w:r>
    </w:p>
    <w:p w:rsidR="008811CC" w:rsidRDefault="008811CC"/>
    <w:p w:rsidR="008811CC" w:rsidRPr="00C13EF9" w:rsidRDefault="00A5133A">
      <w:pPr>
        <w:rPr>
          <w:b/>
        </w:rPr>
      </w:pPr>
      <w:r>
        <w:rPr>
          <w:b/>
        </w:rPr>
        <w:t xml:space="preserve">Notes on the </w:t>
      </w:r>
      <w:r w:rsidR="00C13EF9" w:rsidRPr="00C13EF9">
        <w:rPr>
          <w:b/>
        </w:rPr>
        <w:t>Education research report article:</w:t>
      </w:r>
    </w:p>
    <w:p w:rsidR="00C13EF9" w:rsidRDefault="00C13EF9"/>
    <w:p w:rsidR="00C13EF9" w:rsidRDefault="00C13EF9">
      <w:r>
        <w:t xml:space="preserve">1. According to </w:t>
      </w:r>
      <w:proofErr w:type="spellStart"/>
      <w:r>
        <w:t>Capraro</w:t>
      </w:r>
      <w:proofErr w:type="spellEnd"/>
      <w:r>
        <w:t>, the equals sign is different from add, subtract, multiply and divide because it shows…</w:t>
      </w:r>
    </w:p>
    <w:p w:rsidR="00C13EF9" w:rsidRDefault="00C13EF9"/>
    <w:p w:rsidR="00C13EF9" w:rsidRDefault="00C13EF9"/>
    <w:p w:rsidR="00C13EF9" w:rsidRDefault="00C13EF9">
      <w:r>
        <w:t>2. a. Give an example of a “running equals sign”</w:t>
      </w:r>
    </w:p>
    <w:p w:rsidR="00C13EF9" w:rsidRDefault="00C13EF9"/>
    <w:p w:rsidR="00C13EF9" w:rsidRDefault="00C13EF9"/>
    <w:p w:rsidR="00C13EF9" w:rsidRDefault="00C13EF9">
      <w:r>
        <w:t>b. Is a running equals sign a correct or an incorrect use of the “=” symbol?</w:t>
      </w:r>
    </w:p>
    <w:p w:rsidR="00C13EF9" w:rsidRDefault="00C13EF9"/>
    <w:p w:rsidR="00C13EF9" w:rsidRDefault="00C13EF9"/>
    <w:p w:rsidR="00C13EF9" w:rsidRDefault="00C13EF9">
      <w:r>
        <w:t>3. What do these researchers identify as a likely cause or partial cause of the children’s misunderstandings about the equals sign in the US?</w:t>
      </w:r>
    </w:p>
    <w:p w:rsidR="00C13EF9" w:rsidRDefault="00C13EF9"/>
    <w:p w:rsidR="00C13EF9" w:rsidRDefault="00C13EF9"/>
    <w:p w:rsidR="00C13EF9" w:rsidRDefault="00C13EF9"/>
    <w:p w:rsidR="00C13EF9" w:rsidRDefault="00A5133A">
      <w:r>
        <w:rPr>
          <w:b/>
        </w:rPr>
        <w:t>Notes and practice on the Lecture</w:t>
      </w:r>
      <w:bookmarkStart w:id="0" w:name="_GoBack"/>
      <w:bookmarkEnd w:id="0"/>
      <w:r w:rsidR="00310272">
        <w:rPr>
          <w:b/>
        </w:rPr>
        <w:t xml:space="preserve"> </w:t>
      </w:r>
      <w:r w:rsidR="00C13EF9">
        <w:rPr>
          <w:b/>
        </w:rPr>
        <w:t>Videos</w:t>
      </w:r>
      <w:r>
        <w:rPr>
          <w:b/>
        </w:rPr>
        <w:t xml:space="preserve"> and/or Text.</w:t>
      </w:r>
    </w:p>
    <w:p w:rsidR="00C13EF9" w:rsidRDefault="00C13EF9"/>
    <w:p w:rsidR="005B4771" w:rsidRDefault="00C13EF9">
      <w:r>
        <w:t xml:space="preserve">4. </w:t>
      </w:r>
      <w:r w:rsidR="005B4771">
        <w:t>What is the difference between an equation and an expression?</w:t>
      </w:r>
    </w:p>
    <w:p w:rsidR="005B4771" w:rsidRDefault="005B4771"/>
    <w:p w:rsidR="005B4771" w:rsidRDefault="005B4771"/>
    <w:p w:rsidR="005B4771" w:rsidRDefault="005B4771"/>
    <w:p w:rsidR="00F8105F" w:rsidRDefault="00F8105F"/>
    <w:p w:rsidR="005B4771" w:rsidRDefault="005B4771"/>
    <w:p w:rsidR="00F8105F" w:rsidRDefault="005B4771">
      <w:r>
        <w:t xml:space="preserve">5. </w:t>
      </w:r>
      <w:r w:rsidR="00F8105F">
        <w:t>Are children more likely to misunderstand the meaning of the equals sign in grade 1 or grade 5?</w:t>
      </w:r>
    </w:p>
    <w:p w:rsidR="00F8105F" w:rsidRDefault="00F8105F"/>
    <w:p w:rsidR="00F8105F" w:rsidRDefault="00F8105F"/>
    <w:p w:rsidR="00F8105F" w:rsidRDefault="00F8105F"/>
    <w:p w:rsidR="00F8105F" w:rsidRDefault="00F8105F"/>
    <w:p w:rsidR="00C13EF9" w:rsidRDefault="00F8105F">
      <w:r>
        <w:t xml:space="preserve">6. </w:t>
      </w:r>
      <w:r w:rsidR="00C13EF9">
        <w:t>If children don’t understand the balance meaning of the equals sign, what do they probably think it means?</w:t>
      </w:r>
    </w:p>
    <w:p w:rsidR="00C13EF9" w:rsidRDefault="00C13EF9"/>
    <w:p w:rsidR="00F8105F" w:rsidRDefault="00F8105F"/>
    <w:p w:rsidR="00F8105F" w:rsidRDefault="00F8105F"/>
    <w:p w:rsidR="00C13EF9" w:rsidRDefault="00C13EF9"/>
    <w:p w:rsidR="00C13EF9" w:rsidRDefault="00C13EF9"/>
    <w:p w:rsidR="00C13EF9" w:rsidRDefault="00F8105F">
      <w:r>
        <w:t>7.</w:t>
      </w:r>
      <w:r w:rsidR="00C13EF9">
        <w:t xml:space="preserve"> What is another helpful word/phrase teachers can use besides “equals” when reading the “=” sign in an equation?</w:t>
      </w:r>
    </w:p>
    <w:p w:rsidR="00C13EF9" w:rsidRDefault="00C13EF9"/>
    <w:p w:rsidR="00C13EF9" w:rsidRDefault="00C13EF9"/>
    <w:p w:rsidR="00C13EF9" w:rsidRDefault="00C13EF9"/>
    <w:p w:rsidR="00F8105F" w:rsidRDefault="00F8105F">
      <w:pPr>
        <w:spacing w:after="200" w:line="276" w:lineRule="auto"/>
        <w:contextualSpacing w:val="0"/>
      </w:pPr>
      <w:r>
        <w:br w:type="page"/>
      </w:r>
    </w:p>
    <w:p w:rsidR="00C13EF9" w:rsidRDefault="00F8105F">
      <w:r>
        <w:lastRenderedPageBreak/>
        <w:t>8</w:t>
      </w:r>
      <w:r w:rsidR="005B4771">
        <w:t xml:space="preserve"> (notes)</w:t>
      </w:r>
      <w:r w:rsidR="00C13EF9">
        <w:t xml:space="preserve">. </w:t>
      </w:r>
      <w:r w:rsidR="005B4771">
        <w:t xml:space="preserve"> Show two ways of fixing this unbalanced equation:</w:t>
      </w:r>
    </w:p>
    <w:p w:rsidR="005B4771" w:rsidRDefault="005B4771">
      <w:r w:rsidRPr="005B4771">
        <w:rPr>
          <w:position w:val="-6"/>
        </w:rPr>
        <w:object w:dxaOrig="1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4.25pt" o:ole="">
            <v:imagedata r:id="rId5" o:title=""/>
          </v:shape>
          <o:OLEObject Type="Embed" ProgID="Equation.DSMT4" ShapeID="_x0000_i1025" DrawAspect="Content" ObjectID="_1474983710" r:id="rId6"/>
        </w:object>
      </w:r>
      <w:r>
        <w:t xml:space="preserve"> </w:t>
      </w:r>
    </w:p>
    <w:p w:rsidR="00F8105F" w:rsidRDefault="00F8105F" w:rsidP="00F8105F">
      <w:pPr>
        <w:spacing w:after="200" w:line="276" w:lineRule="auto"/>
        <w:contextualSpacing w:val="0"/>
      </w:pPr>
    </w:p>
    <w:p w:rsidR="00F8105F" w:rsidRDefault="00F8105F" w:rsidP="00F8105F">
      <w:pPr>
        <w:spacing w:after="200" w:line="276" w:lineRule="auto"/>
        <w:contextualSpacing w:val="0"/>
      </w:pPr>
    </w:p>
    <w:p w:rsidR="00F8105F" w:rsidRDefault="00F8105F" w:rsidP="00F8105F">
      <w:pPr>
        <w:spacing w:after="200" w:line="276" w:lineRule="auto"/>
        <w:contextualSpacing w:val="0"/>
      </w:pPr>
    </w:p>
    <w:p w:rsidR="00F8105F" w:rsidRDefault="00F8105F" w:rsidP="00F8105F">
      <w:pPr>
        <w:spacing w:after="200" w:line="276" w:lineRule="auto"/>
        <w:contextualSpacing w:val="0"/>
      </w:pPr>
    </w:p>
    <w:p w:rsidR="005B4771" w:rsidRDefault="00F8105F" w:rsidP="00F8105F">
      <w:pPr>
        <w:spacing w:after="200" w:line="276" w:lineRule="auto"/>
        <w:contextualSpacing w:val="0"/>
      </w:pPr>
      <w:r>
        <w:t>9.</w:t>
      </w:r>
      <w:r w:rsidR="005B4771">
        <w:t xml:space="preserve"> (practice). Show </w:t>
      </w:r>
      <w:r w:rsidR="008E64E5">
        <w:t>how to</w:t>
      </w:r>
      <w:r w:rsidR="005B4771">
        <w:t xml:space="preserve"> f</w:t>
      </w:r>
      <w:r w:rsidR="008E64E5">
        <w:t>ix</w:t>
      </w:r>
      <w:r>
        <w:t xml:space="preserve"> this unbalanced equation:</w:t>
      </w:r>
      <w:r w:rsidR="005B4771" w:rsidRPr="005B4771">
        <w:rPr>
          <w:position w:val="-6"/>
        </w:rPr>
        <w:object w:dxaOrig="3320" w:dyaOrig="279">
          <v:shape id="_x0000_i1026" type="#_x0000_t75" style="width:165.75pt;height:14.25pt" o:ole="">
            <v:imagedata r:id="rId7" o:title=""/>
          </v:shape>
          <o:OLEObject Type="Embed" ProgID="Equation.DSMT4" ShapeID="_x0000_i1026" DrawAspect="Content" ObjectID="_1474983711" r:id="rId8"/>
        </w:object>
      </w:r>
      <w:r w:rsidR="005B4771">
        <w:t xml:space="preserve"> </w:t>
      </w:r>
      <w:r w:rsidR="008E64E5">
        <w:t>by making smaller 1-step equations</w:t>
      </w:r>
    </w:p>
    <w:p w:rsidR="005B4771" w:rsidRDefault="005B4771"/>
    <w:p w:rsidR="005B4771" w:rsidRDefault="005B4771"/>
    <w:p w:rsidR="005B4771" w:rsidRDefault="005B4771"/>
    <w:p w:rsidR="005B4771" w:rsidRDefault="005B4771"/>
    <w:p w:rsidR="00F8105F" w:rsidRDefault="00F8105F"/>
    <w:p w:rsidR="00F8105F" w:rsidRDefault="00F8105F"/>
    <w:p w:rsidR="005B4771" w:rsidRDefault="005B4771"/>
    <w:p w:rsidR="005B4771" w:rsidRDefault="005B4771"/>
    <w:p w:rsidR="005B4771" w:rsidRDefault="005B4771"/>
    <w:p w:rsidR="005B4771" w:rsidRDefault="005B4771"/>
    <w:p w:rsidR="005B4771" w:rsidRDefault="005B4771"/>
    <w:p w:rsidR="005B4771" w:rsidRDefault="00F8105F">
      <w:r>
        <w:t>10</w:t>
      </w:r>
      <w:r w:rsidR="005B4771">
        <w:t xml:space="preserve">. </w:t>
      </w:r>
      <w:r>
        <w:t>Write a variety of true/false equations that help teach the meaning of the equals sign.  Include at least one that is very easy and one that is tricky.</w:t>
      </w:r>
    </w:p>
    <w:p w:rsidR="00F8105F" w:rsidRDefault="00F8105F"/>
    <w:p w:rsidR="00F8105F" w:rsidRDefault="00F8105F"/>
    <w:p w:rsidR="00F8105F" w:rsidRDefault="00F8105F"/>
    <w:p w:rsidR="00F8105F" w:rsidRDefault="00F8105F"/>
    <w:p w:rsidR="00F8105F" w:rsidRDefault="00F8105F"/>
    <w:p w:rsidR="00F8105F" w:rsidRDefault="00F8105F"/>
    <w:p w:rsidR="00F8105F" w:rsidRDefault="00F8105F"/>
    <w:p w:rsidR="00F8105F" w:rsidRDefault="00F8105F"/>
    <w:p w:rsidR="00F8105F" w:rsidRDefault="00F8105F"/>
    <w:p w:rsidR="00F8105F" w:rsidRDefault="00F8105F"/>
    <w:p w:rsidR="00F8105F" w:rsidRDefault="00F8105F"/>
    <w:p w:rsidR="00F8105F" w:rsidRDefault="00F8105F">
      <w:r>
        <w:t>11. Write a variety of missing number problems that help teach the meaning of the equals sign.  Include at least one that is easier and one that is tricky.</w:t>
      </w:r>
    </w:p>
    <w:p w:rsidR="00F8105F" w:rsidRDefault="00F8105F"/>
    <w:p w:rsidR="00F8105F" w:rsidRDefault="00F8105F"/>
    <w:p w:rsidR="00F8105F" w:rsidRDefault="00F8105F"/>
    <w:p w:rsidR="00F8105F" w:rsidRDefault="00F8105F"/>
    <w:p w:rsidR="00F8105F" w:rsidRDefault="00F8105F"/>
    <w:p w:rsidR="00F8105F" w:rsidRDefault="00F8105F"/>
    <w:p w:rsidR="002D43BF" w:rsidRDefault="00310272">
      <w:r>
        <w:br/>
      </w:r>
    </w:p>
    <w:p w:rsidR="00310272" w:rsidRDefault="00310272">
      <w:pPr>
        <w:rPr>
          <w:b/>
        </w:rPr>
      </w:pPr>
      <w:r w:rsidRPr="00310272">
        <w:rPr>
          <w:b/>
        </w:rPr>
        <w:lastRenderedPageBreak/>
        <w:t>D2L Videos</w:t>
      </w:r>
    </w:p>
    <w:p w:rsidR="00310272" w:rsidRDefault="00B41C88">
      <w:r>
        <w:rPr>
          <w:b/>
        </w:rPr>
        <w:t>Grade K Solve Equals Sign</w:t>
      </w:r>
    </w:p>
    <w:p w:rsidR="00310272" w:rsidRDefault="00310272">
      <w:r>
        <w:t>12. What problem is Kevin solving?</w:t>
      </w:r>
    </w:p>
    <w:p w:rsidR="00310272" w:rsidRDefault="00310272"/>
    <w:p w:rsidR="00310272" w:rsidRDefault="00310272"/>
    <w:p w:rsidR="00310272" w:rsidRDefault="00310272"/>
    <w:p w:rsidR="00310272" w:rsidRDefault="00310272">
      <w:r>
        <w:t>13. How did Kevin read the symbol “=”?</w:t>
      </w:r>
    </w:p>
    <w:p w:rsidR="00310272" w:rsidRDefault="00310272"/>
    <w:p w:rsidR="00310272" w:rsidRDefault="00310272"/>
    <w:p w:rsidR="00310272" w:rsidRDefault="00310272"/>
    <w:p w:rsidR="00310272" w:rsidRDefault="00310272">
      <w:r>
        <w:t>14. How did Kevin solve the problem?</w:t>
      </w:r>
    </w:p>
    <w:p w:rsidR="00310272" w:rsidRDefault="00310272"/>
    <w:p w:rsidR="00310272" w:rsidRDefault="00310272"/>
    <w:p w:rsidR="00310272" w:rsidRDefault="00310272"/>
    <w:p w:rsidR="00310272" w:rsidRDefault="00310272"/>
    <w:p w:rsidR="00310272" w:rsidRDefault="00310272"/>
    <w:p w:rsidR="00310272" w:rsidRDefault="00310272"/>
    <w:p w:rsidR="00310272" w:rsidRPr="00310272" w:rsidRDefault="00B41C88">
      <w:pPr>
        <w:rPr>
          <w:b/>
        </w:rPr>
      </w:pPr>
      <w:r>
        <w:rPr>
          <w:b/>
        </w:rPr>
        <w:t>4th Grade Class Equals Sign</w:t>
      </w:r>
    </w:p>
    <w:p w:rsidR="00310272" w:rsidRDefault="00310272">
      <w:r>
        <w:t>15. What problem is the class asked to solve?</w:t>
      </w:r>
    </w:p>
    <w:p w:rsidR="00310272" w:rsidRDefault="00310272"/>
    <w:p w:rsidR="00310272" w:rsidRDefault="00310272"/>
    <w:p w:rsidR="00310272" w:rsidRDefault="00310272"/>
    <w:p w:rsidR="00310272" w:rsidRDefault="00BC127E">
      <w:r>
        <w:t>16. What does the class initially think the answer is?</w:t>
      </w:r>
    </w:p>
    <w:p w:rsidR="00BC127E" w:rsidRDefault="00BC127E"/>
    <w:p w:rsidR="00BC127E" w:rsidRDefault="00BC127E"/>
    <w:p w:rsidR="00BC127E" w:rsidRDefault="00BC127E"/>
    <w:p w:rsidR="00BC127E" w:rsidRDefault="00BC127E">
      <w:r>
        <w:t>17. When the teacher goes back to easier questions, what are the questions where the class starts getting the right answers?</w:t>
      </w:r>
    </w:p>
    <w:p w:rsidR="00BC127E" w:rsidRDefault="00BC127E"/>
    <w:p w:rsidR="00BC127E" w:rsidRDefault="00BC127E"/>
    <w:p w:rsidR="00BC127E" w:rsidRDefault="00BC127E"/>
    <w:p w:rsidR="00BC127E" w:rsidRDefault="00BC127E"/>
    <w:p w:rsidR="00BC127E" w:rsidRDefault="00BC127E">
      <w:r>
        <w:t>18. What questions does the teacher ask, getting harder, to get the children ready for the original question?</w:t>
      </w:r>
    </w:p>
    <w:p w:rsidR="00BC127E" w:rsidRDefault="00BC127E"/>
    <w:p w:rsidR="00BC127E" w:rsidRDefault="00BC127E"/>
    <w:p w:rsidR="00BC127E" w:rsidRDefault="00BC127E"/>
    <w:p w:rsidR="00BC127E" w:rsidRDefault="00BC127E"/>
    <w:p w:rsidR="00BC127E" w:rsidRPr="00310272" w:rsidRDefault="00BC127E">
      <w:r>
        <w:t>19. What answer does the class come up with for the question at the end?</w:t>
      </w:r>
    </w:p>
    <w:p w:rsidR="00310272" w:rsidRDefault="00310272"/>
    <w:p w:rsidR="00621613" w:rsidRDefault="00621613">
      <w:pPr>
        <w:spacing w:after="200" w:line="276" w:lineRule="auto"/>
        <w:contextualSpacing w:val="0"/>
      </w:pPr>
      <w:r>
        <w:br w:type="page"/>
      </w:r>
    </w:p>
    <w:p w:rsidR="00310272" w:rsidRDefault="00621613">
      <w:r>
        <w:rPr>
          <w:b/>
        </w:rPr>
        <w:lastRenderedPageBreak/>
        <w:t>More practice</w:t>
      </w:r>
    </w:p>
    <w:p w:rsidR="00621613" w:rsidRDefault="00621613"/>
    <w:p w:rsidR="00621613" w:rsidRDefault="00621613">
      <w:r>
        <w:t>20. Rewrite each of these running equations as several shorter balanced equations.</w:t>
      </w:r>
    </w:p>
    <w:p w:rsidR="00621613" w:rsidRDefault="00621613">
      <w:r>
        <w:t xml:space="preserve">a. </w:t>
      </w:r>
      <w:r w:rsidRPr="00707D0E">
        <w:rPr>
          <w:position w:val="-6"/>
        </w:rPr>
        <w:object w:dxaOrig="1880" w:dyaOrig="279">
          <v:shape id="_x0000_i1027" type="#_x0000_t75" style="width:93.75pt;height:14.25pt" o:ole="">
            <v:imagedata r:id="rId9" o:title=""/>
          </v:shape>
          <o:OLEObject Type="Embed" ProgID="Equation.DSMT4" ShapeID="_x0000_i1027" DrawAspect="Content" ObjectID="_1474983712" r:id="rId10"/>
        </w:object>
      </w:r>
      <w:r>
        <w:tab/>
      </w:r>
      <w:r>
        <w:tab/>
      </w:r>
      <w:r>
        <w:tab/>
        <w:t xml:space="preserve">b. </w:t>
      </w:r>
      <w:r w:rsidRPr="00707D0E">
        <w:rPr>
          <w:position w:val="-24"/>
        </w:rPr>
        <w:object w:dxaOrig="3680" w:dyaOrig="620">
          <v:shape id="_x0000_i1028" type="#_x0000_t75" style="width:183.75pt;height:30.75pt" o:ole="">
            <v:imagedata r:id="rId11" o:title=""/>
          </v:shape>
          <o:OLEObject Type="Embed" ProgID="Equation.DSMT4" ShapeID="_x0000_i1028" DrawAspect="Content" ObjectID="_1474983713" r:id="rId12"/>
        </w:object>
      </w:r>
    </w:p>
    <w:p w:rsidR="00621613" w:rsidRDefault="00621613"/>
    <w:p w:rsidR="00621613" w:rsidRDefault="00621613"/>
    <w:p w:rsidR="00621613" w:rsidRDefault="00621613"/>
    <w:p w:rsidR="00621613" w:rsidRDefault="00621613"/>
    <w:p w:rsidR="00621613" w:rsidRDefault="00621613"/>
    <w:p w:rsidR="00621613" w:rsidRDefault="00621613"/>
    <w:p w:rsidR="00621613" w:rsidRDefault="00621613"/>
    <w:p w:rsidR="00621613" w:rsidRDefault="00621613"/>
    <w:p w:rsidR="00621613" w:rsidRDefault="00621613"/>
    <w:p w:rsidR="00621613" w:rsidRDefault="00621613"/>
    <w:p w:rsidR="00621613" w:rsidRDefault="00621613"/>
    <w:p w:rsidR="00621613" w:rsidRDefault="00621613"/>
    <w:p w:rsidR="00621613" w:rsidRDefault="00621613"/>
    <w:p w:rsidR="00621613" w:rsidRDefault="00621613"/>
    <w:p w:rsidR="00621613" w:rsidRDefault="00621613">
      <w:r>
        <w:t>21. Write down this student’s way of calculating 72-38 using balanced (correct) equations.</w:t>
      </w:r>
    </w:p>
    <w:p w:rsidR="00621613" w:rsidRDefault="00621613"/>
    <w:p w:rsidR="00621613" w:rsidRDefault="00621613">
      <w:r>
        <w:t xml:space="preserve">“I split the 72 into the 70 and the 2. I took away 30 from 70 and that was 40, and then I took away </w:t>
      </w:r>
      <w:r w:rsidR="00441969">
        <w:t>another</w:t>
      </w:r>
      <w:r>
        <w:t xml:space="preserve"> 8 </w:t>
      </w:r>
      <w:r w:rsidR="00441969">
        <w:t>, and</w:t>
      </w:r>
      <w:r>
        <w:t xml:space="preserve"> that was 32.  Finally I added back the 2</w:t>
      </w:r>
      <w:r w:rsidR="00441969">
        <w:t xml:space="preserve"> from 72</w:t>
      </w:r>
      <w:r>
        <w:t xml:space="preserve"> and I got 34.</w:t>
      </w:r>
    </w:p>
    <w:p w:rsidR="00621613" w:rsidRDefault="00621613"/>
    <w:p w:rsidR="00441969" w:rsidRDefault="00441969"/>
    <w:p w:rsidR="00441969" w:rsidRDefault="00441969"/>
    <w:p w:rsidR="00441969" w:rsidRDefault="00441969"/>
    <w:p w:rsidR="00441969" w:rsidRDefault="00441969"/>
    <w:p w:rsidR="00441969" w:rsidRDefault="00441969"/>
    <w:p w:rsidR="00441969" w:rsidRDefault="00441969"/>
    <w:p w:rsidR="00441969" w:rsidRDefault="00441969"/>
    <w:p w:rsidR="00441969" w:rsidRDefault="00441969"/>
    <w:p w:rsidR="00441969" w:rsidRDefault="00441969"/>
    <w:p w:rsidR="00441969" w:rsidRPr="00621613" w:rsidRDefault="00441969">
      <w:r>
        <w:t>22. Write an equation chain for the number 14 that has at least 5 parts.</w:t>
      </w:r>
    </w:p>
    <w:sectPr w:rsidR="00441969" w:rsidRPr="006216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11CC"/>
    <w:rsid w:val="00022D3D"/>
    <w:rsid w:val="000A0840"/>
    <w:rsid w:val="00220E04"/>
    <w:rsid w:val="002502E9"/>
    <w:rsid w:val="002D43BF"/>
    <w:rsid w:val="00310272"/>
    <w:rsid w:val="00344697"/>
    <w:rsid w:val="00441969"/>
    <w:rsid w:val="005A3B17"/>
    <w:rsid w:val="005B4771"/>
    <w:rsid w:val="00621613"/>
    <w:rsid w:val="008811CC"/>
    <w:rsid w:val="00881DA5"/>
    <w:rsid w:val="008E64E5"/>
    <w:rsid w:val="00A5133A"/>
    <w:rsid w:val="00A6006F"/>
    <w:rsid w:val="00A722A5"/>
    <w:rsid w:val="00B41C88"/>
    <w:rsid w:val="00BC127E"/>
    <w:rsid w:val="00C13EF9"/>
    <w:rsid w:val="00CF6C57"/>
    <w:rsid w:val="00F4762F"/>
    <w:rsid w:val="00F810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392</Words>
  <Characters>223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2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4</cp:revision>
  <dcterms:created xsi:type="dcterms:W3CDTF">2014-10-16T21:42:00Z</dcterms:created>
  <dcterms:modified xsi:type="dcterms:W3CDTF">2014-10-16T2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